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C3ACBF2" w14:textId="77777777" w:rsidR="0003613F" w:rsidRPr="0003613F" w:rsidRDefault="0003613F" w:rsidP="00173558">
      <w:pPr>
        <w:pStyle w:val="Title"/>
        <w:jc w:val="center"/>
        <w:rPr>
          <w:rFonts w:ascii="Arial" w:hAnsi="Arial" w:cs="Arial"/>
          <w:sz w:val="16"/>
          <w:szCs w:val="16"/>
        </w:rPr>
      </w:pPr>
    </w:p>
    <w:p w14:paraId="2EC34E5F" w14:textId="0D1F7E3E" w:rsidR="00173558" w:rsidRPr="004C4ACD" w:rsidRDefault="00173558" w:rsidP="00173558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>Practice Worksheet</w:t>
      </w:r>
      <w:r w:rsidR="00AD7BDA">
        <w:rPr>
          <w:rFonts w:ascii="Arial" w:hAnsi="Arial" w:cs="Arial"/>
          <w:b/>
          <w:bCs/>
          <w:sz w:val="32"/>
          <w:szCs w:val="32"/>
        </w:rPr>
        <w:t>: Solving Trig Equations</w:t>
      </w:r>
    </w:p>
    <w:p w14:paraId="2C10011D" w14:textId="77777777" w:rsidR="000C0B3B" w:rsidRDefault="000C0B3B" w:rsidP="009268EE">
      <w:pPr>
        <w:ind w:left="720" w:right="270"/>
        <w:rPr>
          <w:rFonts w:ascii="Arial" w:hAnsi="Arial" w:cs="Arial"/>
          <w:sz w:val="22"/>
        </w:rPr>
      </w:pPr>
    </w:p>
    <w:p w14:paraId="7D0783C2" w14:textId="77777777" w:rsidR="000C0B3B" w:rsidRDefault="000C0B3B" w:rsidP="009268EE">
      <w:pPr>
        <w:ind w:left="720" w:right="270"/>
        <w:rPr>
          <w:rFonts w:ascii="Arial" w:hAnsi="Arial" w:cs="Arial"/>
          <w:sz w:val="22"/>
        </w:rPr>
      </w:pPr>
    </w:p>
    <w:p w14:paraId="727515D6" w14:textId="77777777" w:rsidR="00702A88" w:rsidRDefault="00702A88" w:rsidP="00702A88">
      <w:pPr>
        <w:ind w:left="720" w:right="270"/>
        <w:jc w:val="both"/>
        <w:rPr>
          <w:rFonts w:ascii="Arial" w:hAnsi="Arial" w:cs="Arial"/>
          <w:sz w:val="22"/>
        </w:rPr>
      </w:pPr>
    </w:p>
    <w:p w14:paraId="10D3A1A4" w14:textId="2669E24B" w:rsidR="00702A88" w:rsidRPr="00F52198" w:rsidRDefault="00AD7BDA" w:rsidP="00702A8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702A88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02A8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2A88">
        <w:rPr>
          <w:rFonts w:ascii="Arial" w:hAnsi="Arial" w:cs="Arial"/>
          <w:bCs/>
          <w:color w:val="000000"/>
          <w:sz w:val="22"/>
          <w:szCs w:val="22"/>
        </w:rPr>
        <w:t xml:space="preserve">Find </w:t>
      </w:r>
      <w:proofErr w:type="gramStart"/>
      <w:r w:rsidR="00702A88">
        <w:rPr>
          <w:rFonts w:ascii="Arial" w:hAnsi="Arial" w:cs="Arial"/>
          <w:bCs/>
          <w:i/>
          <w:color w:val="000000"/>
          <w:sz w:val="22"/>
          <w:szCs w:val="22"/>
        </w:rPr>
        <w:t>all</w:t>
      </w:r>
      <w:r w:rsidR="00702A88">
        <w:rPr>
          <w:rFonts w:ascii="Arial" w:hAnsi="Arial" w:cs="Arial"/>
          <w:bCs/>
          <w:color w:val="000000"/>
          <w:sz w:val="22"/>
          <w:szCs w:val="22"/>
        </w:rPr>
        <w:t xml:space="preserve"> of</w:t>
      </w:r>
      <w:proofErr w:type="gramEnd"/>
      <w:r w:rsidR="00702A88">
        <w:rPr>
          <w:rFonts w:ascii="Arial" w:hAnsi="Arial" w:cs="Arial"/>
          <w:bCs/>
          <w:color w:val="000000"/>
          <w:sz w:val="22"/>
          <w:szCs w:val="22"/>
        </w:rPr>
        <w:t xml:space="preserve"> the solutions to the equations below; provide </w:t>
      </w:r>
      <w:r w:rsidR="00702A88"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 w:rsidR="00702A88"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21ECBD76" w14:textId="77777777" w:rsidR="00702A88" w:rsidRPr="00A1336B" w:rsidRDefault="00702A88" w:rsidP="00702A88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22D2A24" w14:textId="77777777" w:rsidR="008D2715" w:rsidRPr="00A1336B" w:rsidRDefault="008D2715" w:rsidP="008D2715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a.</w:t>
      </w:r>
      <w:r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340" w:dyaOrig="540" w14:anchorId="37C55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7pt;height:26.85pt" o:ole="">
            <v:imagedata r:id="rId7" o:title=""/>
          </v:shape>
          <o:OLEObject Type="Embed" ProgID="Equation.DSMT4" ShapeID="_x0000_i1025" DrawAspect="Content" ObjectID="_1835103716" r:id="rId8"/>
        </w:object>
      </w:r>
    </w:p>
    <w:p w14:paraId="69B66B7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6466E08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6F7F7A8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1E4BE34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F618006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A792353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44CE306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4AE15AE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5826609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6915F75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207CC78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03BDD93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3B04344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C117313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47884E8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E8F8C6D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40B0AC4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6A8BA86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2087EC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AF522F7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94B22D0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283718A" w14:textId="77777777" w:rsidR="002009B3" w:rsidRPr="00701316" w:rsidRDefault="002009B3" w:rsidP="002009B3">
      <w:pPr>
        <w:ind w:left="720" w:right="270"/>
        <w:rPr>
          <w:rFonts w:ascii="Arial" w:hAnsi="Arial" w:cs="Arial"/>
          <w:bCs/>
          <w:color w:val="000000"/>
          <w:sz w:val="16"/>
          <w:szCs w:val="22"/>
        </w:rPr>
      </w:pPr>
    </w:p>
    <w:p w14:paraId="07A764CC" w14:textId="77777777" w:rsidR="00702A88" w:rsidRPr="00A1336B" w:rsidRDefault="008D2715" w:rsidP="00702A88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b</w:t>
      </w:r>
      <w:r w:rsidR="00702A88" w:rsidRPr="00A1336B">
        <w:rPr>
          <w:rFonts w:ascii="Arial" w:hAnsi="Arial" w:cs="Arial"/>
          <w:b/>
          <w:sz w:val="22"/>
          <w:szCs w:val="22"/>
        </w:rPr>
        <w:t>.</w:t>
      </w:r>
      <w:r w:rsidR="00702A88"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0"/>
          <w:sz w:val="22"/>
          <w:szCs w:val="22"/>
        </w:rPr>
        <w:object w:dxaOrig="1800" w:dyaOrig="380" w14:anchorId="29C0AF88">
          <v:shape id="_x0000_i1026" type="#_x0000_t75" style="width:90.25pt;height:18.8pt" o:ole="">
            <v:imagedata r:id="rId9" o:title=""/>
          </v:shape>
          <o:OLEObject Type="Embed" ProgID="Equation.DSMT4" ShapeID="_x0000_i1026" DrawAspect="Content" ObjectID="_1835103717" r:id="rId10"/>
        </w:object>
      </w:r>
    </w:p>
    <w:p w14:paraId="3BD2994A" w14:textId="77777777" w:rsidR="00702A88" w:rsidRDefault="00702A88" w:rsidP="00702A88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94F78AD" w14:textId="77777777" w:rsidR="00A1336B" w:rsidRDefault="00A1336B" w:rsidP="00702A88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8D5565F" w14:textId="77777777" w:rsidR="00A1336B" w:rsidRDefault="00A1336B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4B5F45F7" w14:textId="77777777" w:rsidR="00A1336B" w:rsidRDefault="00A1336B" w:rsidP="00702A88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10BEB33" w14:textId="77777777" w:rsidR="000A3DC2" w:rsidRDefault="000A3DC2" w:rsidP="000A3DC2">
      <w:pPr>
        <w:ind w:left="720" w:right="270"/>
        <w:jc w:val="both"/>
        <w:rPr>
          <w:rFonts w:ascii="Arial" w:hAnsi="Arial" w:cs="Arial"/>
          <w:sz w:val="22"/>
        </w:rPr>
      </w:pPr>
    </w:p>
    <w:p w14:paraId="614ACE87" w14:textId="76798A37" w:rsidR="000A3DC2" w:rsidRPr="00F52198" w:rsidRDefault="00AD7BDA" w:rsidP="000A3DC2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 w:rsidR="000A3DC2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0A3DC2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0A3DC2">
        <w:rPr>
          <w:rFonts w:ascii="Arial" w:hAnsi="Arial" w:cs="Arial"/>
          <w:bCs/>
          <w:color w:val="000000"/>
          <w:sz w:val="22"/>
          <w:szCs w:val="22"/>
        </w:rPr>
        <w:t xml:space="preserve">Find the solutions on the interval </w:t>
      </w:r>
      <w:r w:rsidR="000A3DC2"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601AC746">
          <v:shape id="_x0000_i1027" type="#_x0000_t75" style="width:38.7pt;height:20.4pt" o:ole="">
            <v:imagedata r:id="rId11" o:title=""/>
          </v:shape>
          <o:OLEObject Type="Embed" ProgID="Equation.DSMT4" ShapeID="_x0000_i1027" DrawAspect="Content" ObjectID="_1835103718" r:id="rId12"/>
        </w:object>
      </w:r>
      <w:r w:rsidR="000A3DC2">
        <w:rPr>
          <w:rFonts w:ascii="Arial" w:hAnsi="Arial" w:cs="Arial"/>
          <w:bCs/>
          <w:color w:val="000000"/>
          <w:sz w:val="22"/>
          <w:szCs w:val="22"/>
        </w:rPr>
        <w:t xml:space="preserve"> for the equations below; provide </w:t>
      </w:r>
      <w:r w:rsidR="000A3DC2"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 w:rsidR="000A3DC2"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0DE20A6E" w14:textId="77777777" w:rsidR="000A3DC2" w:rsidRPr="00A1336B" w:rsidRDefault="000A3DC2" w:rsidP="000A3DC2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33B6DB54" w14:textId="77777777" w:rsidR="000A3DC2" w:rsidRPr="00A1336B" w:rsidRDefault="000A3DC2" w:rsidP="000A3DC2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a.</w:t>
      </w:r>
      <w:r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240" w:dyaOrig="480" w14:anchorId="7E5BC495">
          <v:shape id="_x0000_i1028" type="#_x0000_t75" style="width:61.8pt;height:24.2pt" o:ole="">
            <v:imagedata r:id="rId13" o:title=""/>
          </v:shape>
          <o:OLEObject Type="Embed" ProgID="Equation.DSMT4" ShapeID="_x0000_i1028" DrawAspect="Content" ObjectID="_1835103719" r:id="rId14"/>
        </w:object>
      </w:r>
    </w:p>
    <w:p w14:paraId="0908F64B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7DD4761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F082D8E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7C867D8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449958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8BB9092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EA61571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491792D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BE2871D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C666696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F7A567E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354FCFC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E7A27E2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F590F39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6A9DCF2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D8DDE38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692EDED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DBE5FEF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B732E91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CCE22E1" w14:textId="77777777" w:rsidR="000A3DC2" w:rsidRPr="00701316" w:rsidRDefault="000A3DC2" w:rsidP="000A3DC2">
      <w:pPr>
        <w:ind w:left="720" w:right="270"/>
        <w:rPr>
          <w:rFonts w:ascii="Arial" w:hAnsi="Arial" w:cs="Arial"/>
          <w:bCs/>
          <w:color w:val="000000"/>
          <w:sz w:val="16"/>
          <w:szCs w:val="22"/>
        </w:rPr>
      </w:pPr>
    </w:p>
    <w:p w14:paraId="7B1CE009" w14:textId="77777777" w:rsidR="000A3DC2" w:rsidRPr="00A1336B" w:rsidRDefault="000A3DC2" w:rsidP="000A3DC2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b.</w:t>
      </w:r>
      <w:r w:rsidRPr="00A1336B">
        <w:rPr>
          <w:rFonts w:ascii="Arial" w:hAnsi="Arial" w:cs="Arial"/>
          <w:sz w:val="22"/>
          <w:szCs w:val="22"/>
        </w:rPr>
        <w:tab/>
      </w:r>
      <w:r w:rsidRPr="000A3DC2">
        <w:rPr>
          <w:rFonts w:ascii="Arial" w:hAnsi="Arial" w:cs="Arial"/>
          <w:bCs/>
          <w:color w:val="000000"/>
          <w:position w:val="-24"/>
          <w:sz w:val="22"/>
          <w:szCs w:val="22"/>
        </w:rPr>
        <w:object w:dxaOrig="1680" w:dyaOrig="680" w14:anchorId="21918782">
          <v:shape id="_x0000_i1029" type="#_x0000_t75" style="width:83.8pt;height:33.85pt" o:ole="">
            <v:imagedata r:id="rId15" o:title=""/>
          </v:shape>
          <o:OLEObject Type="Embed" ProgID="Equation.DSMT4" ShapeID="_x0000_i1029" DrawAspect="Content" ObjectID="_1835103720" r:id="rId16"/>
        </w:object>
      </w:r>
    </w:p>
    <w:p w14:paraId="1DCBB25B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A8614EB" w14:textId="77777777" w:rsidR="000A3DC2" w:rsidRDefault="000A3DC2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74DD3643" w14:textId="77777777" w:rsidR="000A3DC2" w:rsidRDefault="000A3DC2" w:rsidP="00702A88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5779FB3" w14:textId="77777777" w:rsidR="000A3DC2" w:rsidRDefault="000A3DC2" w:rsidP="000A3DC2">
      <w:pPr>
        <w:ind w:left="720" w:right="270"/>
        <w:jc w:val="both"/>
        <w:rPr>
          <w:rFonts w:ascii="Arial" w:hAnsi="Arial" w:cs="Arial"/>
          <w:sz w:val="22"/>
        </w:rPr>
      </w:pPr>
    </w:p>
    <w:p w14:paraId="39367D81" w14:textId="5073EFA1" w:rsidR="000A3DC2" w:rsidRPr="00F52198" w:rsidRDefault="00AD7BDA" w:rsidP="000A3DC2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="000A3DC2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0A3DC2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0A3DC2">
        <w:rPr>
          <w:rFonts w:ascii="Arial" w:hAnsi="Arial" w:cs="Arial"/>
          <w:bCs/>
          <w:color w:val="000000"/>
          <w:sz w:val="22"/>
          <w:szCs w:val="22"/>
        </w:rPr>
        <w:t xml:space="preserve">Find </w:t>
      </w:r>
      <w:proofErr w:type="gramStart"/>
      <w:r w:rsidR="000A3DC2">
        <w:rPr>
          <w:rFonts w:ascii="Arial" w:hAnsi="Arial" w:cs="Arial"/>
          <w:bCs/>
          <w:i/>
          <w:color w:val="000000"/>
          <w:sz w:val="22"/>
          <w:szCs w:val="22"/>
        </w:rPr>
        <w:t>all</w:t>
      </w:r>
      <w:r w:rsidR="000A3DC2">
        <w:rPr>
          <w:rFonts w:ascii="Arial" w:hAnsi="Arial" w:cs="Arial"/>
          <w:bCs/>
          <w:color w:val="000000"/>
          <w:sz w:val="22"/>
          <w:szCs w:val="22"/>
        </w:rPr>
        <w:t xml:space="preserve"> of</w:t>
      </w:r>
      <w:proofErr w:type="gramEnd"/>
      <w:r w:rsidR="000A3DC2">
        <w:rPr>
          <w:rFonts w:ascii="Arial" w:hAnsi="Arial" w:cs="Arial"/>
          <w:bCs/>
          <w:color w:val="000000"/>
          <w:sz w:val="22"/>
          <w:szCs w:val="22"/>
        </w:rPr>
        <w:t xml:space="preserve"> the solutions to the equations below; provide </w:t>
      </w:r>
      <w:r w:rsidR="000A3DC2"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 w:rsidR="000A3DC2"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7A7991C8" w14:textId="77777777" w:rsidR="00A1336B" w:rsidRPr="00A1336B" w:rsidRDefault="00A1336B" w:rsidP="00702A88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4DA9048" w14:textId="77777777" w:rsidR="00702A88" w:rsidRPr="00A1336B" w:rsidRDefault="00E46462" w:rsidP="00702A88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a</w:t>
      </w:r>
      <w:r w:rsidR="00702A88" w:rsidRPr="00A1336B">
        <w:rPr>
          <w:rFonts w:ascii="Arial" w:hAnsi="Arial" w:cs="Arial"/>
          <w:b/>
          <w:sz w:val="22"/>
          <w:szCs w:val="22"/>
        </w:rPr>
        <w:t>.</w:t>
      </w:r>
      <w:r w:rsidR="00702A88" w:rsidRPr="00A1336B">
        <w:rPr>
          <w:rFonts w:ascii="Arial" w:hAnsi="Arial" w:cs="Arial"/>
          <w:b/>
          <w:sz w:val="22"/>
          <w:szCs w:val="22"/>
        </w:rPr>
        <w:tab/>
      </w:r>
      <w:r w:rsidR="00275E91" w:rsidRPr="00A1336B">
        <w:rPr>
          <w:rFonts w:ascii="Arial" w:hAnsi="Arial" w:cs="Arial"/>
          <w:position w:val="-18"/>
          <w:sz w:val="22"/>
          <w:szCs w:val="22"/>
        </w:rPr>
        <w:object w:dxaOrig="1440" w:dyaOrig="540" w14:anchorId="670857F9">
          <v:shape id="_x0000_i1030" type="#_x0000_t75" style="width:1in;height:26.85pt" o:ole="">
            <v:imagedata r:id="rId17" o:title=""/>
          </v:shape>
          <o:OLEObject Type="Embed" ProgID="Equation.DSMT4" ShapeID="_x0000_i1030" DrawAspect="Content" ObjectID="_1835103721" r:id="rId18"/>
        </w:object>
      </w:r>
    </w:p>
    <w:p w14:paraId="6FDDDFE9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DE3F1F8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CC6888B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77100F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53F77C6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EE2B18F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9C2917E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85460BE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8104E49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4982A9F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CA80960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57C8C22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618A92D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B1EFF5C" w14:textId="77777777" w:rsidR="000A3DC2" w:rsidRDefault="000A3DC2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F37485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6DFC665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1CAC36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AB7B895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5312EBA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ADA867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C66390F" w14:textId="77777777" w:rsidR="002009B3" w:rsidRPr="00A1336B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8A7D195" w14:textId="77777777" w:rsidR="001671A9" w:rsidRPr="00A1336B" w:rsidRDefault="00E46462" w:rsidP="001671A9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</w:t>
      </w:r>
      <w:r w:rsidR="001671A9" w:rsidRPr="00A1336B">
        <w:rPr>
          <w:rFonts w:ascii="Arial" w:hAnsi="Arial" w:cs="Arial"/>
          <w:b/>
          <w:sz w:val="22"/>
          <w:szCs w:val="22"/>
        </w:rPr>
        <w:t>.</w:t>
      </w:r>
      <w:r w:rsidR="001671A9" w:rsidRPr="00A1336B">
        <w:rPr>
          <w:rFonts w:ascii="Arial" w:hAnsi="Arial" w:cs="Arial"/>
          <w:b/>
          <w:sz w:val="22"/>
          <w:szCs w:val="22"/>
        </w:rPr>
        <w:tab/>
      </w:r>
      <w:r w:rsidR="00B87415" w:rsidRPr="00B87415">
        <w:rPr>
          <w:rFonts w:ascii="Arial" w:hAnsi="Arial" w:cs="Arial"/>
          <w:position w:val="-10"/>
          <w:sz w:val="22"/>
        </w:rPr>
        <w:object w:dxaOrig="1719" w:dyaOrig="320" w14:anchorId="4623CBD1">
          <v:shape id="_x0000_i1031" type="#_x0000_t75" style="width:85.95pt;height:15.6pt" o:ole="">
            <v:imagedata r:id="rId19" o:title=""/>
          </v:shape>
          <o:OLEObject Type="Embed" ProgID="Equation.DSMT4" ShapeID="_x0000_i1031" DrawAspect="Content" ObjectID="_1835103722" r:id="rId20"/>
        </w:object>
      </w:r>
    </w:p>
    <w:p w14:paraId="092038DE" w14:textId="77777777" w:rsidR="001671A9" w:rsidRDefault="001671A9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4325A2A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AB9DBF9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738835A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E13C765" w14:textId="77777777" w:rsidR="00A1336B" w:rsidRDefault="00A1336B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07D55446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0EA82C" w14:textId="77777777" w:rsidR="00A1336B" w:rsidRP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3564FF1" w14:textId="77777777" w:rsidR="001671A9" w:rsidRPr="00A1336B" w:rsidRDefault="00E46462" w:rsidP="001671A9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c</w:t>
      </w:r>
      <w:r w:rsidR="001671A9" w:rsidRPr="00A1336B">
        <w:rPr>
          <w:rFonts w:ascii="Arial" w:hAnsi="Arial" w:cs="Arial"/>
          <w:b/>
          <w:sz w:val="22"/>
          <w:szCs w:val="22"/>
        </w:rPr>
        <w:t>.</w:t>
      </w:r>
      <w:r w:rsidR="001671A9" w:rsidRPr="00A1336B">
        <w:rPr>
          <w:rFonts w:ascii="Arial" w:hAnsi="Arial" w:cs="Arial"/>
          <w:b/>
          <w:sz w:val="22"/>
          <w:szCs w:val="22"/>
        </w:rPr>
        <w:tab/>
      </w:r>
      <w:r w:rsidR="00701C23" w:rsidRPr="00BE0E01">
        <w:rPr>
          <w:rFonts w:ascii="Arial" w:hAnsi="Arial" w:cs="Arial"/>
          <w:position w:val="-10"/>
          <w:sz w:val="22"/>
        </w:rPr>
        <w:object w:dxaOrig="1920" w:dyaOrig="320" w14:anchorId="664EDB07">
          <v:shape id="_x0000_i1032" type="#_x0000_t75" style="width:96.2pt;height:15.6pt" o:ole="">
            <v:imagedata r:id="rId21" o:title=""/>
          </v:shape>
          <o:OLEObject Type="Embed" ProgID="Equation.DSMT4" ShapeID="_x0000_i1032" DrawAspect="Content" ObjectID="_1835103723" r:id="rId22"/>
        </w:object>
      </w:r>
    </w:p>
    <w:p w14:paraId="11458D9F" w14:textId="77777777" w:rsidR="001671A9" w:rsidRDefault="001671A9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456C1AA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F50535F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79B61B1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EFF98A5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8FC783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CE5B0B4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2B8A123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00A9AF2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1E730F3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D4D977E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4B9A5F9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1211C31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4382BB" w14:textId="77777777" w:rsidR="002009B3" w:rsidRDefault="002009B3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FB0E63" w14:textId="77777777" w:rsidR="002009B3" w:rsidRDefault="002009B3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063A643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9EE17F5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E19CDA6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EF32343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09C7F88" w14:textId="77777777" w:rsidR="000A3DC2" w:rsidRDefault="000A3DC2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ED5551A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92EB856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06298AE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1881218" w14:textId="77777777" w:rsidR="002009B3" w:rsidRPr="00A1336B" w:rsidRDefault="002009B3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C2AF61C" w14:textId="7FF47315" w:rsidR="001671A9" w:rsidRPr="00A1336B" w:rsidRDefault="00E46462" w:rsidP="001671A9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d</w:t>
      </w:r>
      <w:r w:rsidR="001671A9" w:rsidRPr="00A1336B">
        <w:rPr>
          <w:rFonts w:ascii="Arial" w:hAnsi="Arial" w:cs="Arial"/>
          <w:b/>
          <w:sz w:val="22"/>
          <w:szCs w:val="22"/>
        </w:rPr>
        <w:t>.</w:t>
      </w:r>
      <w:r w:rsidR="001671A9" w:rsidRPr="00A1336B">
        <w:rPr>
          <w:rFonts w:ascii="Arial" w:hAnsi="Arial" w:cs="Arial"/>
          <w:b/>
          <w:sz w:val="22"/>
          <w:szCs w:val="22"/>
        </w:rPr>
        <w:tab/>
      </w:r>
      <w:r w:rsidR="00070960" w:rsidRPr="00A1336B">
        <w:rPr>
          <w:rFonts w:ascii="Arial" w:hAnsi="Arial" w:cs="Arial"/>
          <w:position w:val="-10"/>
          <w:sz w:val="22"/>
          <w:szCs w:val="22"/>
        </w:rPr>
        <w:object w:dxaOrig="1880" w:dyaOrig="320" w14:anchorId="7A358E08">
          <v:shape id="_x0000_i1033" type="#_x0000_t75" style="width:93.5pt;height:15.6pt" o:ole="">
            <v:imagedata r:id="rId23" o:title=""/>
          </v:shape>
          <o:OLEObject Type="Embed" ProgID="Equation.DSMT4" ShapeID="_x0000_i1033" DrawAspect="Content" ObjectID="_1835103724" r:id="rId24"/>
        </w:object>
      </w:r>
    </w:p>
    <w:p w14:paraId="173096BF" w14:textId="77777777" w:rsidR="00702A88" w:rsidRPr="00A1336B" w:rsidRDefault="00702A88" w:rsidP="00702A88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3E13D98E" w14:textId="77777777" w:rsidR="00702A88" w:rsidRPr="00A1336B" w:rsidRDefault="00702A88" w:rsidP="00702A88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1A8DF0F5" w14:textId="77777777" w:rsidR="00A1336B" w:rsidRDefault="00A133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261AEB6" w14:textId="77777777" w:rsidR="00D6678B" w:rsidRDefault="00D6678B" w:rsidP="00702A88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8784F71" w14:textId="77777777" w:rsidR="00702A88" w:rsidRDefault="00702A88" w:rsidP="00702A88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A8C54EE" w14:textId="42E23423" w:rsidR="0000536A" w:rsidRDefault="00E478C5" w:rsidP="00702A8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4</w:t>
      </w:r>
      <w:r w:rsidR="00702A88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02A8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2A88">
        <w:rPr>
          <w:rFonts w:ascii="Arial" w:hAnsi="Arial" w:cs="Arial"/>
          <w:bCs/>
          <w:color w:val="000000"/>
          <w:sz w:val="22"/>
          <w:szCs w:val="22"/>
        </w:rPr>
        <w:t>Fin</w:t>
      </w:r>
      <w:r w:rsidR="00701C23">
        <w:rPr>
          <w:rFonts w:ascii="Arial" w:hAnsi="Arial" w:cs="Arial"/>
          <w:bCs/>
          <w:color w:val="000000"/>
          <w:sz w:val="22"/>
          <w:szCs w:val="22"/>
        </w:rPr>
        <w:t>d the</w:t>
      </w:r>
      <w:r w:rsidR="0000536A">
        <w:rPr>
          <w:rFonts w:ascii="Arial" w:hAnsi="Arial" w:cs="Arial"/>
          <w:bCs/>
          <w:color w:val="000000"/>
          <w:sz w:val="22"/>
          <w:szCs w:val="22"/>
        </w:rPr>
        <w:t xml:space="preserve"> solutions on the interval </w:t>
      </w:r>
      <w:r w:rsidR="0000536A"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7396B7B9">
          <v:shape id="_x0000_i1034" type="#_x0000_t75" style="width:38.7pt;height:20.4pt" o:ole="">
            <v:imagedata r:id="rId11" o:title=""/>
          </v:shape>
          <o:OLEObject Type="Embed" ProgID="Equation.DSMT4" ShapeID="_x0000_i1034" DrawAspect="Content" ObjectID="_1835103725" r:id="rId25"/>
        </w:object>
      </w:r>
      <w:r w:rsidR="0000536A">
        <w:rPr>
          <w:rFonts w:ascii="Arial" w:hAnsi="Arial" w:cs="Arial"/>
          <w:bCs/>
          <w:color w:val="000000"/>
          <w:sz w:val="22"/>
          <w:szCs w:val="22"/>
        </w:rPr>
        <w:t xml:space="preserve"> to following equations.</w:t>
      </w:r>
    </w:p>
    <w:p w14:paraId="44A2EEC0" w14:textId="77777777" w:rsidR="0000536A" w:rsidRDefault="0000536A" w:rsidP="0000536A">
      <w:pPr>
        <w:ind w:left="720" w:right="270"/>
        <w:jc w:val="both"/>
        <w:rPr>
          <w:rFonts w:ascii="Arial" w:hAnsi="Arial" w:cs="Arial"/>
          <w:sz w:val="22"/>
        </w:rPr>
      </w:pPr>
    </w:p>
    <w:p w14:paraId="39AE0FBF" w14:textId="77777777" w:rsidR="00702A88" w:rsidRDefault="0000536A" w:rsidP="0000536A">
      <w:pPr>
        <w:tabs>
          <w:tab w:val="left" w:pos="4050"/>
          <w:tab w:val="left" w:pos="4410"/>
          <w:tab w:val="left" w:pos="7110"/>
          <w:tab w:val="left" w:pos="7470"/>
        </w:tabs>
        <w:ind w:left="1080" w:right="270" w:hanging="360"/>
        <w:jc w:val="both"/>
        <w:rPr>
          <w:rFonts w:ascii="Arial" w:hAnsi="Arial" w:cs="Arial"/>
          <w:sz w:val="22"/>
        </w:rPr>
      </w:pPr>
      <w:r w:rsidRPr="0000536A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="00701C23" w:rsidRPr="00B87415">
        <w:rPr>
          <w:rFonts w:ascii="Arial" w:hAnsi="Arial" w:cs="Arial"/>
          <w:position w:val="-10"/>
          <w:sz w:val="22"/>
        </w:rPr>
        <w:object w:dxaOrig="1719" w:dyaOrig="320" w14:anchorId="781326EB">
          <v:shape id="_x0000_i1035" type="#_x0000_t75" style="width:85.95pt;height:15.6pt" o:ole="">
            <v:imagedata r:id="rId19" o:title=""/>
          </v:shape>
          <o:OLEObject Type="Embed" ProgID="Equation.DSMT4" ShapeID="_x0000_i1035" DrawAspect="Content" ObjectID="_1835103726" r:id="rId26"/>
        </w:objec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615220">
        <w:rPr>
          <w:rFonts w:ascii="Arial" w:hAnsi="Arial" w:cs="Arial"/>
          <w:position w:val="-10"/>
          <w:sz w:val="22"/>
        </w:rPr>
        <w:object w:dxaOrig="1719" w:dyaOrig="320" w14:anchorId="11C9092C">
          <v:shape id="_x0000_i1036" type="#_x0000_t75" style="width:85.95pt;height:15.6pt" o:ole="">
            <v:imagedata r:id="rId27" o:title=""/>
          </v:shape>
          <o:OLEObject Type="Embed" ProgID="Equation.DSMT4" ShapeID="_x0000_i1036" DrawAspect="Content" ObjectID="_1835103727" r:id="rId28"/>
        </w:objec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BE0E01">
        <w:rPr>
          <w:rFonts w:ascii="Arial" w:hAnsi="Arial" w:cs="Arial"/>
          <w:position w:val="-10"/>
          <w:sz w:val="22"/>
        </w:rPr>
        <w:object w:dxaOrig="2200" w:dyaOrig="360" w14:anchorId="6871A3F0">
          <v:shape id="_x0000_i1037" type="#_x0000_t75" style="width:110.15pt;height:18.25pt" o:ole="">
            <v:imagedata r:id="rId29" o:title=""/>
          </v:shape>
          <o:OLEObject Type="Embed" ProgID="Equation.DSMT4" ShapeID="_x0000_i1037" DrawAspect="Content" ObjectID="_1835103728" r:id="rId30"/>
        </w:object>
      </w:r>
    </w:p>
    <w:p w14:paraId="659EDD9D" w14:textId="77777777" w:rsidR="0000536A" w:rsidRDefault="0000536A" w:rsidP="0000536A">
      <w:pPr>
        <w:tabs>
          <w:tab w:val="left" w:pos="4050"/>
          <w:tab w:val="left" w:pos="4500"/>
          <w:tab w:val="left" w:pos="7110"/>
          <w:tab w:val="left" w:pos="7470"/>
        </w:tabs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sectPr w:rsidR="0000536A" w:rsidSect="00AF002A">
      <w:headerReference w:type="even" r:id="rId31"/>
      <w:headerReference w:type="default" r:id="rId32"/>
      <w:headerReference w:type="first" r:id="rId33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ED4D5B" w14:textId="77777777" w:rsidR="005857CE" w:rsidRDefault="005857CE">
      <w:r>
        <w:separator/>
      </w:r>
    </w:p>
  </w:endnote>
  <w:endnote w:type="continuationSeparator" w:id="0">
    <w:p w14:paraId="5B632791" w14:textId="77777777" w:rsidR="005857CE" w:rsidRDefault="005857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839557E" w14:textId="77777777" w:rsidR="005857CE" w:rsidRDefault="005857CE">
      <w:r>
        <w:separator/>
      </w:r>
    </w:p>
  </w:footnote>
  <w:footnote w:type="continuationSeparator" w:id="0">
    <w:p w14:paraId="0D211C82" w14:textId="77777777" w:rsidR="005857CE" w:rsidRDefault="005857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8DF2D4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3A9ACE5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24ACA53C" w14:textId="6D3B4590" w:rsidR="00484E11" w:rsidRPr="00AD7BDA" w:rsidRDefault="00173558" w:rsidP="00D85B98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2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>Practice Worksheet</w:t>
        </w:r>
        <w:r w:rsidR="00AD7BDA">
          <w:rPr>
            <w:sz w:val="18"/>
            <w:szCs w:val="28"/>
          </w:rPr>
          <w:t>: Solving Trig Equation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9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D162E9" w14:textId="522FBF4E" w:rsidR="00810956" w:rsidRPr="00173558" w:rsidRDefault="00173558" w:rsidP="00173558">
    <w:pPr>
      <w:rPr>
        <w:bCs/>
        <w:sz w:val="18"/>
        <w:szCs w:val="18"/>
      </w:rPr>
    </w:pPr>
    <w:bookmarkStart w:id="0" w:name="_Hlk216010704"/>
    <w:bookmarkStart w:id="1" w:name="_Hlk216010705"/>
    <w:r w:rsidRPr="00D101EF">
      <w:rPr>
        <w:sz w:val="18"/>
        <w:szCs w:val="18"/>
      </w:rPr>
      <w:t>Haberman     MTH 112</w:t>
    </w:r>
    <w:bookmarkEnd w:id="0"/>
    <w:bookmarkEnd w:id="1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536A"/>
    <w:rsid w:val="00006F06"/>
    <w:rsid w:val="00020DD2"/>
    <w:rsid w:val="0002160E"/>
    <w:rsid w:val="00026C17"/>
    <w:rsid w:val="00030EB7"/>
    <w:rsid w:val="000353F4"/>
    <w:rsid w:val="0003613F"/>
    <w:rsid w:val="0003732B"/>
    <w:rsid w:val="00055683"/>
    <w:rsid w:val="00057123"/>
    <w:rsid w:val="00057F06"/>
    <w:rsid w:val="00070960"/>
    <w:rsid w:val="000932B7"/>
    <w:rsid w:val="000A3DC2"/>
    <w:rsid w:val="000B699B"/>
    <w:rsid w:val="000C0B3B"/>
    <w:rsid w:val="000C283B"/>
    <w:rsid w:val="000D11C3"/>
    <w:rsid w:val="000D71A5"/>
    <w:rsid w:val="000E141F"/>
    <w:rsid w:val="000E1C60"/>
    <w:rsid w:val="000E64DA"/>
    <w:rsid w:val="000F4496"/>
    <w:rsid w:val="000F4594"/>
    <w:rsid w:val="000F4EAF"/>
    <w:rsid w:val="00100B97"/>
    <w:rsid w:val="001115D4"/>
    <w:rsid w:val="00112338"/>
    <w:rsid w:val="00117CA5"/>
    <w:rsid w:val="0012287D"/>
    <w:rsid w:val="00131DBB"/>
    <w:rsid w:val="00140CB1"/>
    <w:rsid w:val="00146CEE"/>
    <w:rsid w:val="00154CF9"/>
    <w:rsid w:val="00155B92"/>
    <w:rsid w:val="00162701"/>
    <w:rsid w:val="001671A9"/>
    <w:rsid w:val="00172C7A"/>
    <w:rsid w:val="00173558"/>
    <w:rsid w:val="00174EAB"/>
    <w:rsid w:val="001759B4"/>
    <w:rsid w:val="00192265"/>
    <w:rsid w:val="001928A4"/>
    <w:rsid w:val="0019410F"/>
    <w:rsid w:val="001A6771"/>
    <w:rsid w:val="001A6836"/>
    <w:rsid w:val="001B143D"/>
    <w:rsid w:val="001C044F"/>
    <w:rsid w:val="001C5674"/>
    <w:rsid w:val="001C7C5D"/>
    <w:rsid w:val="001D063A"/>
    <w:rsid w:val="001D21F2"/>
    <w:rsid w:val="001D64C1"/>
    <w:rsid w:val="001E15FF"/>
    <w:rsid w:val="001E3DCD"/>
    <w:rsid w:val="001E5238"/>
    <w:rsid w:val="00200216"/>
    <w:rsid w:val="002009B3"/>
    <w:rsid w:val="00204039"/>
    <w:rsid w:val="00212C01"/>
    <w:rsid w:val="00225E37"/>
    <w:rsid w:val="0023502D"/>
    <w:rsid w:val="002473E4"/>
    <w:rsid w:val="00254B7F"/>
    <w:rsid w:val="00260AD1"/>
    <w:rsid w:val="0026109A"/>
    <w:rsid w:val="00275E91"/>
    <w:rsid w:val="002A2F02"/>
    <w:rsid w:val="002C0B30"/>
    <w:rsid w:val="002D3F8D"/>
    <w:rsid w:val="002F1A87"/>
    <w:rsid w:val="0030428C"/>
    <w:rsid w:val="00313014"/>
    <w:rsid w:val="00316474"/>
    <w:rsid w:val="00327ABC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90B76"/>
    <w:rsid w:val="00391221"/>
    <w:rsid w:val="003A0383"/>
    <w:rsid w:val="003A555C"/>
    <w:rsid w:val="003A5E76"/>
    <w:rsid w:val="003B11F9"/>
    <w:rsid w:val="003D3D4E"/>
    <w:rsid w:val="0040764D"/>
    <w:rsid w:val="00411924"/>
    <w:rsid w:val="00412EE2"/>
    <w:rsid w:val="00421D4F"/>
    <w:rsid w:val="00424DAA"/>
    <w:rsid w:val="0043041F"/>
    <w:rsid w:val="004407D2"/>
    <w:rsid w:val="004409B4"/>
    <w:rsid w:val="00466C6E"/>
    <w:rsid w:val="00484E11"/>
    <w:rsid w:val="004872C6"/>
    <w:rsid w:val="004907FE"/>
    <w:rsid w:val="004A391E"/>
    <w:rsid w:val="004A4FA8"/>
    <w:rsid w:val="004B22D8"/>
    <w:rsid w:val="004B588A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369B7"/>
    <w:rsid w:val="00540845"/>
    <w:rsid w:val="00545F6F"/>
    <w:rsid w:val="005541BA"/>
    <w:rsid w:val="00557295"/>
    <w:rsid w:val="00564AEE"/>
    <w:rsid w:val="005857CE"/>
    <w:rsid w:val="005A0811"/>
    <w:rsid w:val="005A100D"/>
    <w:rsid w:val="005A4C4C"/>
    <w:rsid w:val="005B10AF"/>
    <w:rsid w:val="005B2F4D"/>
    <w:rsid w:val="005C6978"/>
    <w:rsid w:val="005D0F12"/>
    <w:rsid w:val="005D237E"/>
    <w:rsid w:val="00603E4C"/>
    <w:rsid w:val="006043E4"/>
    <w:rsid w:val="00606247"/>
    <w:rsid w:val="006119D8"/>
    <w:rsid w:val="00615220"/>
    <w:rsid w:val="00620F31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C6ED8"/>
    <w:rsid w:val="006D4BDC"/>
    <w:rsid w:val="006D6876"/>
    <w:rsid w:val="006E5D32"/>
    <w:rsid w:val="006E7B1B"/>
    <w:rsid w:val="006F0BE0"/>
    <w:rsid w:val="00701316"/>
    <w:rsid w:val="00701C23"/>
    <w:rsid w:val="00702A88"/>
    <w:rsid w:val="00704BCC"/>
    <w:rsid w:val="00712610"/>
    <w:rsid w:val="00715695"/>
    <w:rsid w:val="007239F7"/>
    <w:rsid w:val="00745535"/>
    <w:rsid w:val="00752F7D"/>
    <w:rsid w:val="00765391"/>
    <w:rsid w:val="00765A7A"/>
    <w:rsid w:val="00771BE1"/>
    <w:rsid w:val="00773BC3"/>
    <w:rsid w:val="007972C4"/>
    <w:rsid w:val="007A18AD"/>
    <w:rsid w:val="007A6F01"/>
    <w:rsid w:val="007C4E38"/>
    <w:rsid w:val="007D2276"/>
    <w:rsid w:val="007E4F9E"/>
    <w:rsid w:val="00810956"/>
    <w:rsid w:val="00810EBA"/>
    <w:rsid w:val="00811B64"/>
    <w:rsid w:val="00812DE2"/>
    <w:rsid w:val="00820BD0"/>
    <w:rsid w:val="00855FF1"/>
    <w:rsid w:val="00857AE7"/>
    <w:rsid w:val="00857B06"/>
    <w:rsid w:val="00860352"/>
    <w:rsid w:val="008624DE"/>
    <w:rsid w:val="0086636A"/>
    <w:rsid w:val="008928E7"/>
    <w:rsid w:val="008A13CB"/>
    <w:rsid w:val="008B3084"/>
    <w:rsid w:val="008C3F18"/>
    <w:rsid w:val="008C5BA5"/>
    <w:rsid w:val="008D2715"/>
    <w:rsid w:val="008D336E"/>
    <w:rsid w:val="008D66CF"/>
    <w:rsid w:val="008D6E2C"/>
    <w:rsid w:val="008E6399"/>
    <w:rsid w:val="009007E3"/>
    <w:rsid w:val="00917015"/>
    <w:rsid w:val="00923ECE"/>
    <w:rsid w:val="009268EE"/>
    <w:rsid w:val="009409DC"/>
    <w:rsid w:val="00941F2E"/>
    <w:rsid w:val="00952A38"/>
    <w:rsid w:val="00955371"/>
    <w:rsid w:val="00966D1C"/>
    <w:rsid w:val="00976328"/>
    <w:rsid w:val="0098168C"/>
    <w:rsid w:val="00986482"/>
    <w:rsid w:val="00991013"/>
    <w:rsid w:val="009A08ED"/>
    <w:rsid w:val="009A3363"/>
    <w:rsid w:val="009A5958"/>
    <w:rsid w:val="009B1372"/>
    <w:rsid w:val="009B2F56"/>
    <w:rsid w:val="009B4C01"/>
    <w:rsid w:val="009B5E6A"/>
    <w:rsid w:val="009C33FC"/>
    <w:rsid w:val="009D61F7"/>
    <w:rsid w:val="009E1F38"/>
    <w:rsid w:val="009E5C58"/>
    <w:rsid w:val="009F1C77"/>
    <w:rsid w:val="009F3467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759BC"/>
    <w:rsid w:val="00A82E21"/>
    <w:rsid w:val="00AA1A6D"/>
    <w:rsid w:val="00AA36FD"/>
    <w:rsid w:val="00AD43CB"/>
    <w:rsid w:val="00AD73A1"/>
    <w:rsid w:val="00AD7BDA"/>
    <w:rsid w:val="00AE3F42"/>
    <w:rsid w:val="00AF002A"/>
    <w:rsid w:val="00AF00B9"/>
    <w:rsid w:val="00B01BE2"/>
    <w:rsid w:val="00B02EB4"/>
    <w:rsid w:val="00B204A2"/>
    <w:rsid w:val="00B231B3"/>
    <w:rsid w:val="00B30FB8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F7FEB"/>
    <w:rsid w:val="00C05A46"/>
    <w:rsid w:val="00C16AD8"/>
    <w:rsid w:val="00C31C78"/>
    <w:rsid w:val="00C32A1E"/>
    <w:rsid w:val="00C416A2"/>
    <w:rsid w:val="00C417DA"/>
    <w:rsid w:val="00C55D27"/>
    <w:rsid w:val="00C5683D"/>
    <w:rsid w:val="00C632C3"/>
    <w:rsid w:val="00C63901"/>
    <w:rsid w:val="00C83376"/>
    <w:rsid w:val="00C86103"/>
    <w:rsid w:val="00C908C9"/>
    <w:rsid w:val="00C97546"/>
    <w:rsid w:val="00CB082C"/>
    <w:rsid w:val="00CB1251"/>
    <w:rsid w:val="00CB4CBA"/>
    <w:rsid w:val="00CB53FF"/>
    <w:rsid w:val="00CC5136"/>
    <w:rsid w:val="00CC7EBC"/>
    <w:rsid w:val="00CD2B60"/>
    <w:rsid w:val="00CD7464"/>
    <w:rsid w:val="00CF156B"/>
    <w:rsid w:val="00CF7969"/>
    <w:rsid w:val="00D0316D"/>
    <w:rsid w:val="00D05928"/>
    <w:rsid w:val="00D166D2"/>
    <w:rsid w:val="00D20F7A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223D"/>
    <w:rsid w:val="00D85B98"/>
    <w:rsid w:val="00D8762E"/>
    <w:rsid w:val="00DA0F6F"/>
    <w:rsid w:val="00DA5285"/>
    <w:rsid w:val="00DC25AD"/>
    <w:rsid w:val="00DE14EF"/>
    <w:rsid w:val="00DE260B"/>
    <w:rsid w:val="00DE7569"/>
    <w:rsid w:val="00E048F6"/>
    <w:rsid w:val="00E17DCD"/>
    <w:rsid w:val="00E2761A"/>
    <w:rsid w:val="00E32AB0"/>
    <w:rsid w:val="00E448C0"/>
    <w:rsid w:val="00E46462"/>
    <w:rsid w:val="00E478C5"/>
    <w:rsid w:val="00E609B9"/>
    <w:rsid w:val="00E83CA6"/>
    <w:rsid w:val="00E9684D"/>
    <w:rsid w:val="00EA133E"/>
    <w:rsid w:val="00EA64E8"/>
    <w:rsid w:val="00ED124B"/>
    <w:rsid w:val="00ED3760"/>
    <w:rsid w:val="00EE3434"/>
    <w:rsid w:val="00EE38E8"/>
    <w:rsid w:val="00F00968"/>
    <w:rsid w:val="00F059B3"/>
    <w:rsid w:val="00F15ED6"/>
    <w:rsid w:val="00F1794F"/>
    <w:rsid w:val="00F2118D"/>
    <w:rsid w:val="00F2219A"/>
    <w:rsid w:val="00F22890"/>
    <w:rsid w:val="00F369C3"/>
    <w:rsid w:val="00F404EF"/>
    <w:rsid w:val="00F5157F"/>
    <w:rsid w:val="00F63A15"/>
    <w:rsid w:val="00F76DD0"/>
    <w:rsid w:val="00F86B91"/>
    <w:rsid w:val="00FA0DFF"/>
    <w:rsid w:val="00FA4FC6"/>
    <w:rsid w:val="00FB1192"/>
    <w:rsid w:val="00FB2268"/>
    <w:rsid w:val="00FB3D81"/>
    <w:rsid w:val="00FB7D58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1172D72"/>
  <w15:docId w15:val="{00CA88EE-F871-40D9-9411-161E93C63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01C2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7355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17355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173558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173558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45174A-AE13-4CDB-BB5D-F87324CD62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27</Words>
  <Characters>72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4 Practice Worksheet</vt:lpstr>
    </vt:vector>
  </TitlesOfParts>
  <Company>Microsoft</Company>
  <LinksUpToDate>false</LinksUpToDate>
  <CharactersWithSpaces>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lastModifiedBy>Peter Haberman</cp:lastModifiedBy>
  <cp:revision>4</cp:revision>
  <cp:lastPrinted>2026-01-31T03:23:00Z</cp:lastPrinted>
  <dcterms:created xsi:type="dcterms:W3CDTF">2026-01-31T03:20:00Z</dcterms:created>
  <dcterms:modified xsi:type="dcterms:W3CDTF">2026-03-16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